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notesSlides/notesSlide32.xml" ContentType="application/vnd.openxmlformats-officedocument.presentationml.notesSlide+xml"/>
  <Override PartName="/ppt/embeddings/oleObject36.bin" ContentType="application/vnd.openxmlformats-officedocument.oleObject"/>
  <Override PartName="/ppt/notesSlides/notesSlide3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8" r:id="rId8"/>
    <p:sldId id="417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108" d="100"/>
          <a:sy n="108" d="100"/>
        </p:scale>
        <p:origin x="-7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1.wmf"/><Relationship Id="rId3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emf"/><Relationship Id="rId3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smtClean="0">
                <a:latin typeface="Comic Sans MS" pitchFamily="66" charset="0"/>
              </a:rPr>
              <a:t>lec10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November 7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83335" name="Rectangle 7"/>
          <p:cNvSpPr>
            <a:spLocks noChangeArrowheads="1"/>
          </p:cNvSpPr>
          <p:nvPr/>
        </p:nvSpPr>
        <p:spPr bwMode="auto">
          <a:xfrm>
            <a:off x="1447800" y="1270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omic Sans MS" pitchFamily="66" charset="0"/>
              </a:rPr>
              <a:t>Little Oh:   </a:t>
            </a:r>
            <a:r>
              <a:rPr lang="en-US" sz="3200" b="1" dirty="0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</a:t>
            </a:r>
          </a:p>
        </p:txBody>
      </p:sp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 useBgFill="1">
        <p:nvSpPr>
          <p:cNvPr id="487437" name="Rectangle 1037"/>
          <p:cNvSpPr>
            <a:spLocks noChangeArrowheads="1"/>
          </p:cNvSpPr>
          <p:nvPr/>
        </p:nvSpPr>
        <p:spPr bwMode="auto">
          <a:xfrm>
            <a:off x="1460500" y="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>
                <a:solidFill>
                  <a:schemeClr val="tx2"/>
                </a:solidFill>
                <a:latin typeface="Comic Sans MS" pitchFamily="66" charset="0"/>
              </a:rPr>
              <a:t>Big Oh:   </a:t>
            </a:r>
            <a:r>
              <a:rPr lang="en-US" sz="3200" b="1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  <p:bldP spid="4874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err="1" smtClean="0">
                <a:solidFill>
                  <a:srgbClr val="FF33CC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729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446569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3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4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3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5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2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3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5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3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800100"/>
                        <a:ext cx="316706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1575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5950"/>
                        <a:ext cx="28543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064000"/>
                        <a:ext cx="75406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3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43" name="Equation" r:id="rId6" imgW="1218960" imgH="431640" progId="Equation.DSMT4">
                    <p:embed/>
                  </p:oleObj>
                </mc:Choice>
                <mc:Fallback>
                  <p:oleObj name="Equation" r:id="rId6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8" imgW="2108160" imgH="888840" progId="Equation.DSMT4">
                  <p:embed/>
                </p:oleObj>
              </mc:Choice>
              <mc:Fallback>
                <p:oleObj name="Equation" r:id="rId8" imgW="21081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686800" cy="36576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7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6" imgW="2159000" imgH="952500" progId="Equation.DSMT4">
                  <p:embed/>
                </p:oleObj>
              </mc:Choice>
              <mc:Fallback>
                <p:oleObj name="Equation" r:id="rId6" imgW="21590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860425"/>
                        <a:ext cx="8894762" cy="39179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79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9" name="Equation" r:id="rId4" imgW="1790700" imgH="482600" progId="Equation.DSMT4">
                  <p:embed/>
                </p:oleObj>
              </mc:Choice>
              <mc:Fallback>
                <p:oleObj name="Equation" r:id="rId4" imgW="179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95600"/>
                        <a:ext cx="85105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4" imgW="1028700" imgH="520700" progId="Equation.DSMT4">
                  <p:embed/>
                </p:oleObj>
              </mc:Choice>
              <mc:Fallback>
                <p:oleObj name="Equation" r:id="rId4" imgW="10287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28850"/>
                        <a:ext cx="5049837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0</TotalTime>
  <Words>907</Words>
  <Application>Microsoft Macintosh PowerPoint</Application>
  <PresentationFormat>On-screen Show (4:3)</PresentationFormat>
  <Paragraphs>206</Paragraphs>
  <Slides>35</Slides>
  <Notes>35</Notes>
  <HiddenSlides>16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Math One</vt:lpstr>
      <vt:lpstr>Euclid Symbol</vt:lpstr>
      <vt:lpstr>Default Design</vt:lpstr>
      <vt:lpstr>Equation</vt:lpstr>
      <vt:lpstr>PowerPoint Presentation</vt:lpstr>
      <vt:lpstr>Closed form for n!</vt:lpstr>
      <vt:lpstr>Closed form for n!</vt:lpstr>
      <vt:lpstr>Closed form for n!</vt:lpstr>
      <vt:lpstr>Closed form for n!</vt:lpstr>
      <vt:lpstr>Closed form for n!</vt:lpstr>
      <vt:lpstr>Asymptotic Equivalence</vt:lpstr>
      <vt:lpstr>PowerPoint Presentation</vt:lpstr>
      <vt:lpstr>PowerPoint Presentation</vt:lpstr>
      <vt:lpstr>Asymptotic Equivalence ~</vt:lpstr>
      <vt:lpstr>Asymptotic Equivalence ~</vt:lpstr>
      <vt:lpstr>transitivity of ~</vt:lpstr>
      <vt:lpstr>Little Oh</vt:lpstr>
      <vt:lpstr>Little Oh:   o(∙)</vt:lpstr>
      <vt:lpstr>Big Oh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9</cp:revision>
  <cp:lastPrinted>2009-11-07T03:33:03Z</cp:lastPrinted>
  <dcterms:created xsi:type="dcterms:W3CDTF">2011-04-06T17:41:41Z</dcterms:created>
  <dcterms:modified xsi:type="dcterms:W3CDTF">2011-11-01T05:36:28Z</dcterms:modified>
</cp:coreProperties>
</file>